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6" r:id="rId4"/>
  </p:sldMasterIdLst>
  <p:notesMasterIdLst>
    <p:notesMasterId r:id="rId42"/>
  </p:notesMasterIdLst>
  <p:sldIdLst>
    <p:sldId id="256" r:id="rId5"/>
    <p:sldId id="257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80" r:id="rId15"/>
    <p:sldId id="281" r:id="rId16"/>
    <p:sldId id="282" r:id="rId17"/>
    <p:sldId id="283" r:id="rId18"/>
    <p:sldId id="287" r:id="rId19"/>
    <p:sldId id="286" r:id="rId20"/>
    <p:sldId id="279" r:id="rId21"/>
    <p:sldId id="288" r:id="rId22"/>
    <p:sldId id="259" r:id="rId23"/>
    <p:sldId id="260" r:id="rId24"/>
    <p:sldId id="261" r:id="rId25"/>
    <p:sldId id="284" r:id="rId26"/>
    <p:sldId id="266" r:id="rId27"/>
    <p:sldId id="267" r:id="rId28"/>
    <p:sldId id="268" r:id="rId29"/>
    <p:sldId id="269" r:id="rId30"/>
    <p:sldId id="270" r:id="rId31"/>
    <p:sldId id="289" r:id="rId32"/>
    <p:sldId id="262" r:id="rId33"/>
    <p:sldId id="263" r:id="rId34"/>
    <p:sldId id="265" r:id="rId35"/>
    <p:sldId id="264" r:id="rId36"/>
    <p:sldId id="292" r:id="rId37"/>
    <p:sldId id="291" r:id="rId38"/>
    <p:sldId id="293" r:id="rId39"/>
    <p:sldId id="290" r:id="rId40"/>
    <p:sldId id="285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8634" autoAdjust="0"/>
  </p:normalViewPr>
  <p:slideViewPr>
    <p:cSldViewPr snapToGrid="0">
      <p:cViewPr varScale="1">
        <p:scale>
          <a:sx n="79" d="100"/>
          <a:sy n="79" d="100"/>
        </p:scale>
        <p:origin x="1598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D77337-6287-47A9-9130-E06FE19CA07F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E4E78A-50F5-47D3-85F6-B0A49511B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4666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ngle-column</a:t>
            </a:r>
            <a:r>
              <a:rPr lang="en-US" baseline="0" dirty="0" smtClean="0"/>
              <a:t> experiments with full physics and fixed SST, run under WTG conditions with temperature fixed above 850 hPa. Blue dots show experiments varying SST and plotting time-mean precipitation against time-mean vertically integrated water vapo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4E78A-50F5-47D3-85F6-B0A49511B0C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972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ame as previous figure but</a:t>
            </a:r>
            <a:r>
              <a:rPr lang="en-US" baseline="0" dirty="0" smtClean="0"/>
              <a:t> adding results (red dots) of experiments varying surface wind speed while holding SST fixed at RCE valu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4E78A-50F5-47D3-85F6-B0A49511B0C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195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ame as previous</a:t>
            </a:r>
            <a:r>
              <a:rPr lang="en-US" baseline="0" dirty="0" smtClean="0"/>
              <a:t> figure but adding results (cyan dots) of adding source of water vapor at each level above 850 hPa, proportional to RCE value of water vapor at each level. </a:t>
            </a:r>
          </a:p>
          <a:p>
            <a:r>
              <a:rPr lang="en-US" baseline="0" dirty="0" smtClean="0"/>
              <a:t>These results suggest that there is no universal curve but rather that </a:t>
            </a:r>
            <a:r>
              <a:rPr lang="en-US" baseline="0" dirty="0" err="1" smtClean="0"/>
              <a:t>precip</a:t>
            </a:r>
            <a:r>
              <a:rPr lang="en-US" baseline="0" dirty="0" smtClean="0"/>
              <a:t> and water vapor vary according to the nature of the sourc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4E78A-50F5-47D3-85F6-B0A49511B0C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6092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ame as previous slide, but graphing against</a:t>
            </a:r>
            <a:r>
              <a:rPr lang="en-US" baseline="0" dirty="0" smtClean="0"/>
              <a:t> column relative humid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4E78A-50F5-47D3-85F6-B0A49511B0C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9606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juro sounding on 8/2/2015 at 00 GMT with pseudo-adiabatic reversible (w/o ice) and entraining plume with ice</a:t>
            </a:r>
            <a:r>
              <a:rPr lang="en-US" baseline="0" dirty="0" smtClean="0"/>
              <a:t> [parcel ascent from 1000 hPa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4E78A-50F5-47D3-85F6-B0A49511B0C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1490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fference in density temperature between</a:t>
            </a:r>
            <a:r>
              <a:rPr lang="en-US" baseline="0" dirty="0" smtClean="0"/>
              <a:t> lifted parcel and environmen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4E78A-50F5-47D3-85F6-B0A49511B0C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455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me evolution of (a–c) components of the surface energy budget (W/m^2) and (d) SST (K) in U50D (black) and U50D_noagg (orange). All quantities from daily averag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4E78A-50F5-47D3-85F6-B0A49511B0CB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658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rder parameter and susceptibility. The main figure shows the collapsed (see text) precipitation rates &lt;P&gt;(w) and their variances for the tropical Eastern (red) and Western (green) Pacific as well as a power-law fit above the critical point (solid line). The inset displays on double-logarithmic scales the precipitation rate as a function of reduced water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por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see text) for Western Pacific (green,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20E to 170W), Eastern Pacific (red, 170W to 70W), Atlantic (blue, 70W to 20E), and Indian Ocean (pink, 30E to 120E). Data are shifted by a small arbitrary factor for visual ease. The straight lines are to guide the eye. They all have slope 0.215, fitting the data from all regions wel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4E78A-50F5-47D3-85F6-B0A49511B0CB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704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28D75-8B51-4AC1-A05F-91CE4AF1F0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749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BCB6F-EC88-469A-B72C-735CCD2264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1063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8BB45-EAEC-4124-83B2-21369C74A3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8599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473E5-8B89-4E62-B336-4604B2FFFF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2130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62F93B-568E-4C8D-B812-8CB8905E8B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6855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D22A4-BE06-40C1-8FB9-9FB9BEBCC4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4180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59A1A-8C3A-4FF3-9254-4805E1A005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5521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37FEA-61D0-478A-93DD-537B3C8433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3440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46517-6E61-4E29-BE49-8A54CB9F57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7136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CEA50-88C3-4D88-B95C-6D3D770E8D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3309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D6FB9-8351-4F8E-AC02-C54E312130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4166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87819-4600-4AF9-A88A-5DA7A5C57D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164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28D75-8B51-4AC1-A05F-91CE4AF1F0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5216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BCB6F-EC88-469A-B72C-735CCD2264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1048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8BB45-EAEC-4124-83B2-21369C74A3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2210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473E5-8B89-4E62-B336-4604B2FFFF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7830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62F93B-568E-4C8D-B812-8CB8905E8B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345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D22A4-BE06-40C1-8FB9-9FB9BEBCC4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8966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59A1A-8C3A-4FF3-9254-4805E1A005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7374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37FEA-61D0-478A-93DD-537B3C8433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0650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46517-6E61-4E29-BE49-8A54CB9F57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6894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CEA50-88C3-4D88-B95C-6D3D770E8D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4150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D6FB9-8351-4F8E-AC02-C54E312130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4916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87819-4600-4AF9-A88A-5DA7A5C57D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92737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9048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0398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5063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611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1138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8072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17962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9239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0649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4280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17905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62210575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16857925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231347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31731222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44171279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82136928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102333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1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51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45.xml"/><Relationship Id="rId19" Type="http://schemas.openxmlformats.org/officeDocument/2006/relationships/theme" Target="../theme/theme4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7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5E42AE-796D-42B0-A105-2EBCD6A7287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681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5E42AE-796D-42B0-A105-2EBCD6A7287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898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7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055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  <p:sldLayoutId id="2147483700" r:id="rId14"/>
    <p:sldLayoutId id="2147483701" r:id="rId15"/>
    <p:sldLayoutId id="2147483702" r:id="rId16"/>
    <p:sldLayoutId id="2147483703" r:id="rId17"/>
    <p:sldLayoutId id="2147483704" r:id="rId18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500333" y="1397479"/>
            <a:ext cx="8134708" cy="156902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What can we learn from atmospheric</a:t>
            </a:r>
            <a:br>
              <a:rPr lang="en-US" sz="3200" dirty="0">
                <a:solidFill>
                  <a:srgbClr val="0000FF"/>
                </a:solidFill>
              </a:rPr>
            </a:br>
            <a:r>
              <a:rPr lang="en-US" sz="3200" dirty="0">
                <a:solidFill>
                  <a:srgbClr val="0000FF"/>
                </a:solidFill>
              </a:rPr>
              <a:t>soundings, simple models, and complex</a:t>
            </a:r>
            <a:br>
              <a:rPr lang="en-US" sz="3200" dirty="0">
                <a:solidFill>
                  <a:srgbClr val="0000FF"/>
                </a:solidFill>
              </a:rPr>
            </a:br>
            <a:r>
              <a:rPr lang="en-US" sz="3200" dirty="0">
                <a:solidFill>
                  <a:srgbClr val="0000FF"/>
                </a:solidFill>
              </a:rPr>
              <a:t>models in idealized settings?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type="subTitle" idx="1"/>
          </p:nvPr>
        </p:nvSpPr>
        <p:spPr>
          <a:xfrm>
            <a:off x="1039483" y="4102370"/>
            <a:ext cx="6858000" cy="1655762"/>
          </a:xfrm>
        </p:spPr>
        <p:txBody>
          <a:bodyPr/>
          <a:lstStyle/>
          <a:p>
            <a:r>
              <a:rPr lang="en-US" dirty="0" smtClean="0"/>
              <a:t> Kerry Emanuel</a:t>
            </a:r>
          </a:p>
          <a:p>
            <a:r>
              <a:rPr lang="en-US" dirty="0" smtClean="0"/>
              <a:t>Lorenz Center</a:t>
            </a:r>
          </a:p>
          <a:p>
            <a:r>
              <a:rPr lang="en-US" dirty="0" smtClean="0"/>
              <a:t>M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8535" y="1426409"/>
            <a:ext cx="6652776" cy="52129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xample:  TOGA-COARE Inner Flux Array (IFA) Observation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82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7028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nergetic consistency of observations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484" y="1495493"/>
            <a:ext cx="6760478" cy="4898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46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41104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fter much optimization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0" y="1440523"/>
            <a:ext cx="4402658" cy="31898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88" y="1492872"/>
            <a:ext cx="4437816" cy="321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4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till, large differences at individual times/altitudes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96" y="1690689"/>
            <a:ext cx="4503985" cy="32632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637975"/>
            <a:ext cx="4576741" cy="3315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00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0919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nsitivity to microphysics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0" y="1440523"/>
            <a:ext cx="4402658" cy="31898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3531" y="1440523"/>
            <a:ext cx="4434198" cy="32126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2647" y="5066356"/>
            <a:ext cx="3822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37370" y="4912468"/>
            <a:ext cx="42218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ase area covered by unsaturated downdraft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40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2150"/>
          <a:stretch/>
        </p:blipFill>
        <p:spPr>
          <a:xfrm>
            <a:off x="690664" y="369651"/>
            <a:ext cx="7276289" cy="5157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08562" y="5526652"/>
            <a:ext cx="8151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Climate sensitivity of CMIP3 models verses a measure of convective mix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14801" y="6235430"/>
            <a:ext cx="502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herwood, Bony and Dufresne</a:t>
            </a:r>
            <a:r>
              <a:rPr lang="en-US" sz="1600" i="1" dirty="0" smtClean="0"/>
              <a:t>, Nature</a:t>
            </a:r>
            <a:r>
              <a:rPr lang="en-US" sz="1600" dirty="0" smtClean="0"/>
              <a:t>, 2014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0495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8378" y="1746454"/>
            <a:ext cx="7886700" cy="13255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Other Observational Test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88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67" y="1471078"/>
            <a:ext cx="8540427" cy="33788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75106" y="4680645"/>
            <a:ext cx="46984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lumn-integrated water vapor (mm)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06630" y="6040877"/>
            <a:ext cx="47373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retherton, Peters, and Back,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Climate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2004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219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1285" y="1245140"/>
            <a:ext cx="846306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“Precipitation has </a:t>
            </a:r>
            <a:r>
              <a:rPr lang="en-US" sz="2800" i="1" dirty="0"/>
              <a:t>been found to be sensitive to variations in </a:t>
            </a:r>
            <a:r>
              <a:rPr lang="en-US" sz="2800" i="1" dirty="0" smtClean="0"/>
              <a:t>water vapor </a:t>
            </a:r>
            <a:r>
              <a:rPr lang="en-US" sz="2800" i="1" dirty="0"/>
              <a:t>along the vertical on large space and time </a:t>
            </a:r>
            <a:r>
              <a:rPr lang="en-US" sz="2800" i="1" dirty="0" smtClean="0"/>
              <a:t>scales both </a:t>
            </a:r>
            <a:r>
              <a:rPr lang="en-US" sz="2800" i="1" dirty="0"/>
              <a:t>in </a:t>
            </a:r>
            <a:r>
              <a:rPr lang="en-US" sz="2800" i="1" dirty="0" smtClean="0"/>
              <a:t>observations </a:t>
            </a:r>
            <a:r>
              <a:rPr lang="en-US" sz="2800" i="1" dirty="0"/>
              <a:t>and in models</a:t>
            </a:r>
            <a:r>
              <a:rPr lang="en-US" sz="2800" i="1" dirty="0" smtClean="0"/>
              <a:t>. This is </a:t>
            </a:r>
            <a:r>
              <a:rPr lang="en-US" sz="2800" i="1" dirty="0"/>
              <a:t>due to the effect of water </a:t>
            </a:r>
            <a:r>
              <a:rPr lang="en-US" sz="2800" i="1" dirty="0" smtClean="0"/>
              <a:t>vapor </a:t>
            </a:r>
            <a:r>
              <a:rPr lang="en-US" sz="2800" i="1" dirty="0"/>
              <a:t>on the buoyancy </a:t>
            </a:r>
            <a:r>
              <a:rPr lang="en-US" sz="2800" i="1" dirty="0" smtClean="0"/>
              <a:t>of cloud </a:t>
            </a:r>
            <a:r>
              <a:rPr lang="en-US" sz="2800" i="1" dirty="0"/>
              <a:t>plumes as they entrain surrounding air by </a:t>
            </a:r>
            <a:r>
              <a:rPr lang="en-US" sz="2800" i="1" dirty="0" smtClean="0"/>
              <a:t>turbulent mixing.”</a:t>
            </a:r>
          </a:p>
          <a:p>
            <a:r>
              <a:rPr lang="en-US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-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eters and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eli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Phys., 2006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5294" y="5126477"/>
            <a:ext cx="7694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is interpretation correct?</a:t>
            </a:r>
            <a:endParaRPr lang="en-US" sz="24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782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9038" y="1300940"/>
            <a:ext cx="6760478" cy="48981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32881" y="285277"/>
            <a:ext cx="84727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n single-column model in weak-temperature-gradient mode, starting from RCE and varying SST, surface wind, or free atmosphere water source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68103" y="1300940"/>
            <a:ext cx="43969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arying SST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21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ome Thoughts on Parameteriza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2400"/>
              </a:spcBef>
            </a:pPr>
            <a:r>
              <a:rPr lang="en-US" dirty="0" smtClean="0"/>
              <a:t>  Under what circumstances is a process “parameterizable”?</a:t>
            </a:r>
          </a:p>
          <a:p>
            <a:pPr>
              <a:spcBef>
                <a:spcPts val="2400"/>
              </a:spcBef>
            </a:pPr>
            <a:r>
              <a:rPr lang="en-US" dirty="0"/>
              <a:t> </a:t>
            </a:r>
            <a:r>
              <a:rPr lang="en-US" dirty="0" smtClean="0"/>
              <a:t> How should we go about building and testing 	parameterizations?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  What do observations tell us about convection and its  	parameterization?</a:t>
            </a:r>
          </a:p>
          <a:p>
            <a:pPr>
              <a:spcBef>
                <a:spcPts val="2400"/>
              </a:spcBef>
            </a:pPr>
            <a:r>
              <a:rPr lang="en-US" dirty="0"/>
              <a:t> </a:t>
            </a:r>
            <a:r>
              <a:rPr lang="en-US" dirty="0" smtClean="0"/>
              <a:t> What observations are most effective at constraining 	convection schemes?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68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761" y="979927"/>
            <a:ext cx="6760478" cy="48981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19465" y="979927"/>
            <a:ext cx="43969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arying surface wind speed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93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761" y="979927"/>
            <a:ext cx="6760478" cy="48981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24910" y="847966"/>
            <a:ext cx="46692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arying free tropospheric water source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6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761" y="979927"/>
            <a:ext cx="6760478" cy="48981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73549" y="551910"/>
            <a:ext cx="43969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ame as previous, but vs. column relative humidity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3122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imple Model of Precipitation vs Surface Fluxes and Column Humidit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b="1" dirty="0" smtClean="0"/>
              <a:t>Based on marriage of 4 principles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  <a:r>
              <a:rPr lang="en-US" b="1" dirty="0" smtClean="0"/>
              <a:t>Boundary layer equilibrium: </a:t>
            </a:r>
            <a:r>
              <a:rPr lang="en-US" dirty="0" smtClean="0"/>
              <a:t>Moist convective moist static energy 	flux out of PBL equals PBL enthalpy sourc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  <a:r>
              <a:rPr lang="en-US" b="1" dirty="0" smtClean="0"/>
              <a:t>Weak Temperature Gradient Approximation</a:t>
            </a:r>
            <a:r>
              <a:rPr lang="en-US" dirty="0" smtClean="0"/>
              <a:t>: Temperature above 	PBL does not chang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  <a:r>
              <a:rPr lang="en-US" b="1" dirty="0" smtClean="0"/>
              <a:t>Global energy conservation: </a:t>
            </a:r>
            <a:r>
              <a:rPr lang="en-US" dirty="0" smtClean="0"/>
              <a:t>Advection of moist static energy out of 	column equals net enthalpy source in colum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  <a:r>
              <a:rPr lang="en-US" b="1" dirty="0" smtClean="0"/>
              <a:t>Approximate expression for Gross Moist Stability</a:t>
            </a:r>
            <a:r>
              <a:rPr lang="en-US" dirty="0" smtClean="0"/>
              <a:t>:</a:t>
            </a:r>
          </a:p>
          <a:p>
            <a:pPr marL="342900" lvl="1" indent="0">
              <a:spcBef>
                <a:spcPts val="600"/>
              </a:spcBef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809744"/>
              </p:ext>
            </p:extLst>
          </p:nvPr>
        </p:nvGraphicFramePr>
        <p:xfrm>
          <a:off x="2693988" y="4991100"/>
          <a:ext cx="36385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307880" imgH="279360" progId="Equation.DSMT4">
                  <p:embed/>
                </p:oleObj>
              </mc:Choice>
              <mc:Fallback>
                <p:oleObj name="Equation" r:id="rId3" imgW="130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3988" y="4991100"/>
                        <a:ext cx="363855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92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67561" y="83024"/>
            <a:ext cx="7886700" cy="13255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Precipitation as a function of Surface fluxes: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71147"/>
              </p:ext>
            </p:extLst>
          </p:nvPr>
        </p:nvGraphicFramePr>
        <p:xfrm>
          <a:off x="1546225" y="987425"/>
          <a:ext cx="5654675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2273040" imgH="1168200" progId="Equation.DSMT4">
                  <p:embed/>
                </p:oleObj>
              </mc:Choice>
              <mc:Fallback>
                <p:oleObj name="Equation" r:id="rId3" imgW="22730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25" y="987425"/>
                        <a:ext cx="5654675" cy="290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40989"/>
              </p:ext>
            </p:extLst>
          </p:nvPr>
        </p:nvGraphicFramePr>
        <p:xfrm>
          <a:off x="1546225" y="4005263"/>
          <a:ext cx="857250" cy="283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406080" imgH="1346040" progId="Equation.DSMT4">
                  <p:embed/>
                </p:oleObj>
              </mc:Choice>
              <mc:Fallback>
                <p:oleObj name="Equation" r:id="rId5" imgW="4060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6225" y="4005263"/>
                        <a:ext cx="857250" cy="283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16108" y="4005263"/>
            <a:ext cx="6138153" cy="2836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4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undary layer specific humidity</a:t>
            </a:r>
          </a:p>
          <a:p>
            <a:pPr>
              <a:spcBef>
                <a:spcPts val="14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tically integrated radiative cooling</a:t>
            </a:r>
          </a:p>
          <a:p>
            <a:pPr>
              <a:spcBef>
                <a:spcPts val="14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y static stability</a:t>
            </a:r>
          </a:p>
          <a:p>
            <a:pPr>
              <a:spcBef>
                <a:spcPts val="14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rface enthalpy flux divided by radiative cooling</a:t>
            </a:r>
          </a:p>
          <a:p>
            <a:pPr>
              <a:spcBef>
                <a:spcPts val="14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cipitation efficiency</a:t>
            </a:r>
          </a:p>
          <a:p>
            <a:pPr>
              <a:spcBef>
                <a:spcPts val="14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tio of vertical velocity at top of PBL to max value</a:t>
            </a:r>
          </a:p>
        </p:txBody>
      </p:sp>
    </p:spTree>
    <p:extLst>
      <p:ext uri="{BB962C8B-B14F-4D97-AF65-F5344CB8AC3E}">
        <p14:creationId xmlns:p14="http://schemas.microsoft.com/office/powerpoint/2010/main" val="2362998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99602"/>
              </p:ext>
            </p:extLst>
          </p:nvPr>
        </p:nvGraphicFramePr>
        <p:xfrm>
          <a:off x="1149756" y="2499603"/>
          <a:ext cx="7030324" cy="127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2311200" imgH="419040" progId="Equation.DSMT4">
                  <p:embed/>
                </p:oleObj>
              </mc:Choice>
              <mc:Fallback>
                <p:oleObj name="Equation" r:id="rId3" imgW="2311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9756" y="2499603"/>
                        <a:ext cx="7030324" cy="1274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6111" y="612843"/>
            <a:ext cx="81517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d-level moist static energy deficit (proportional to gross moist stability):</a:t>
            </a:r>
          </a:p>
        </p:txBody>
      </p:sp>
    </p:spTree>
    <p:extLst>
      <p:ext uri="{BB962C8B-B14F-4D97-AF65-F5344CB8AC3E}">
        <p14:creationId xmlns:p14="http://schemas.microsoft.com/office/powerpoint/2010/main" val="220064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761" y="979927"/>
            <a:ext cx="6760478" cy="4898146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2947481" y="4316138"/>
            <a:ext cx="9726" cy="74903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344367" y="3852154"/>
            <a:ext cx="1264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CE</a:t>
            </a:r>
          </a:p>
        </p:txBody>
      </p:sp>
    </p:spTree>
    <p:extLst>
      <p:ext uri="{BB962C8B-B14F-4D97-AF65-F5344CB8AC3E}">
        <p14:creationId xmlns:p14="http://schemas.microsoft.com/office/powerpoint/2010/main" val="1488851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300" y="853466"/>
            <a:ext cx="7334264" cy="5313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8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922" y="1600539"/>
            <a:ext cx="7886700" cy="13255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hat can we learn from atmospheric soundings?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06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613" y="658362"/>
            <a:ext cx="6842774" cy="554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25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hen is convection parameterizable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556" y="2457923"/>
            <a:ext cx="7886700" cy="2308630"/>
          </a:xfrm>
        </p:spPr>
        <p:txBody>
          <a:bodyPr/>
          <a:lstStyle/>
          <a:p>
            <a:r>
              <a:rPr lang="en-US" dirty="0" smtClean="0"/>
              <a:t> </a:t>
            </a:r>
            <a:r>
              <a:rPr lang="en-US" i="1" dirty="0" smtClean="0"/>
              <a:t>If the key statistics of convection (</a:t>
            </a:r>
            <a:r>
              <a:rPr lang="en-US" i="1" dirty="0" err="1" smtClean="0"/>
              <a:t>e.g</a:t>
            </a:r>
            <a:r>
              <a:rPr lang="en-US" i="1" dirty="0" smtClean="0"/>
              <a:t> time/area-averaged 	fluxes of enthalpy, water, and momentum) can be specified 	as a unique function of the recent time history of large-	scale (model) variable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60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613" y="658362"/>
            <a:ext cx="6842774" cy="554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708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2795" y="238972"/>
            <a:ext cx="5705193" cy="35450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07395" y="5787956"/>
            <a:ext cx="79864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 of modelled to observed trends in upper tropospheric temperature. </a:t>
            </a:r>
            <a:r>
              <a:rPr lang="en-US" sz="2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nter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</a:t>
            </a:r>
            <a:r>
              <a:rPr lang="en-US" sz="20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Climate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17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1105" y="3868008"/>
            <a:ext cx="4284751" cy="18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46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850" y="1223118"/>
            <a:ext cx="6760478" cy="48981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42026" y="515566"/>
            <a:ext cx="76459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rming along three different neutral buoyancy plumes: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184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1918" y="1941007"/>
            <a:ext cx="7886700" cy="13255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oupling ice clouds to convection: Importance for self-aggregatio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70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60" name="Picture 4" descr="monsoon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28600"/>
            <a:ext cx="6553200" cy="6110978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1219200" y="6324600"/>
            <a:ext cx="670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Monsoonal Thunderstorms, Bangladesh and India, July 1985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310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9488" y="529189"/>
            <a:ext cx="5693336" cy="504476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27250" y="6011694"/>
            <a:ext cx="4747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Hohenegger</a:t>
            </a:r>
            <a:r>
              <a:rPr lang="en-US" dirty="0" smtClean="0"/>
              <a:t> and Stevens, </a:t>
            </a:r>
            <a:r>
              <a:rPr lang="en-US" i="1" dirty="0" smtClean="0"/>
              <a:t>JAMES,</a:t>
            </a:r>
            <a:r>
              <a:rPr lang="en-US" dirty="0" smtClean="0"/>
              <a:t>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97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ummar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925371"/>
          </a:xfrm>
        </p:spPr>
        <p:txBody>
          <a:bodyPr>
            <a:normAutofit/>
          </a:bodyPr>
          <a:lstStyle/>
          <a:p>
            <a:r>
              <a:rPr lang="en-US" dirty="0" smtClean="0"/>
              <a:t>  In spite of the advent of convection-permitting models, there is 	still a strong need for convective parameterizations</a:t>
            </a:r>
          </a:p>
          <a:p>
            <a:r>
              <a:rPr lang="en-US" dirty="0"/>
              <a:t> </a:t>
            </a:r>
            <a:r>
              <a:rPr lang="en-US" dirty="0" smtClean="0"/>
              <a:t> All parameterizations must be rigorously tested against 	observations before being used in models; tuning them 	within models may be ill-posed</a:t>
            </a:r>
          </a:p>
          <a:p>
            <a:r>
              <a:rPr lang="en-US" dirty="0"/>
              <a:t> </a:t>
            </a:r>
            <a:r>
              <a:rPr lang="en-US" dirty="0" smtClean="0"/>
              <a:t> Simple models and cloud-permitting models are valuable for 	advancing our understanding of convection, a prerequisite 	to improving convective schemes. </a:t>
            </a:r>
          </a:p>
          <a:p>
            <a:r>
              <a:rPr lang="en-US" dirty="0"/>
              <a:t> </a:t>
            </a:r>
            <a:r>
              <a:rPr lang="en-US" dirty="0" smtClean="0"/>
              <a:t> Atmospheric soundings contain valuable clues to the effect of 	convection on the large-scale environment</a:t>
            </a:r>
          </a:p>
          <a:p>
            <a:r>
              <a:rPr lang="en-US" dirty="0"/>
              <a:t> </a:t>
            </a:r>
            <a:r>
              <a:rPr lang="en-US" dirty="0" smtClean="0"/>
              <a:t>More attention needs to be paid to how convective schemes 	interact with stratified clouds (explicit or parameterized), 	especially as this may strongly affect aggregation of 	convection. </a:t>
            </a:r>
          </a:p>
        </p:txBody>
      </p:sp>
    </p:spTree>
    <p:extLst>
      <p:ext uri="{BB962C8B-B14F-4D97-AF65-F5344CB8AC3E}">
        <p14:creationId xmlns:p14="http://schemas.microsoft.com/office/powerpoint/2010/main" val="3370368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664" y="739053"/>
            <a:ext cx="6886963" cy="518729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66891" y="6193766"/>
            <a:ext cx="4063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Peters and </a:t>
            </a:r>
            <a:r>
              <a:rPr lang="en-US" sz="1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elin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6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. Phys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, 2006</a:t>
            </a:r>
          </a:p>
        </p:txBody>
      </p:sp>
    </p:spTree>
    <p:extLst>
      <p:ext uri="{BB962C8B-B14F-4D97-AF65-F5344CB8AC3E}">
        <p14:creationId xmlns:p14="http://schemas.microsoft.com/office/powerpoint/2010/main" val="231173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imple example:  Radiative-convective equilibrium (RCE)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730" y="1144639"/>
            <a:ext cx="7408423" cy="39735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63366" y="5212405"/>
            <a:ext cx="678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omain:  60x60x20 km, 2 km horizontal grid spacing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744166" y="6160851"/>
            <a:ext cx="8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fter Islam</a:t>
            </a:r>
            <a:r>
              <a:rPr lang="en-US" sz="1600" dirty="0"/>
              <a:t>, S., R.L. Bras, and K.A. Emanuel, 1993:  Predictability of mesoscale rainfall in the tropics.  </a:t>
            </a:r>
            <a:r>
              <a:rPr lang="en-US" sz="1600" i="1" dirty="0"/>
              <a:t>J. Appl. Meteor</a:t>
            </a:r>
            <a:r>
              <a:rPr lang="en-US" sz="1600" dirty="0"/>
              <a:t>., </a:t>
            </a:r>
            <a:r>
              <a:rPr lang="en-US" sz="1600" b="1" dirty="0"/>
              <a:t>32</a:t>
            </a:r>
            <a:r>
              <a:rPr lang="en-US" sz="1600" dirty="0"/>
              <a:t>, 297-310.</a:t>
            </a:r>
          </a:p>
        </p:txBody>
      </p:sp>
    </p:spTree>
    <p:extLst>
      <p:ext uri="{BB962C8B-B14F-4D97-AF65-F5344CB8AC3E}">
        <p14:creationId xmlns:p14="http://schemas.microsoft.com/office/powerpoint/2010/main" val="200843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066800"/>
            <a:ext cx="7467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sz="32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infall Intensity vs. Terminal Fall Speed</a:t>
            </a:r>
            <a:endParaRPr lang="en-US" sz="32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2100" name="TextBox 3"/>
          <p:cNvSpPr txBox="1">
            <a:spLocks noChangeArrowheads="1"/>
          </p:cNvSpPr>
          <p:nvPr/>
        </p:nvSpPr>
        <p:spPr bwMode="auto">
          <a:xfrm>
            <a:off x="228600" y="6172200"/>
            <a:ext cx="876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rgbClr val="000000"/>
                </a:solidFill>
              </a:rPr>
              <a:t>Parodi</a:t>
            </a:r>
            <a:r>
              <a:rPr lang="en-US" sz="1600" dirty="0">
                <a:solidFill>
                  <a:srgbClr val="000000"/>
                </a:solidFill>
              </a:rPr>
              <a:t>, A., and K. Emanuel, 2009: A theory for buoyancy and velocity scales in deep moist convection. </a:t>
            </a:r>
            <a:r>
              <a:rPr lang="en-US" sz="1600" i="1" dirty="0">
                <a:solidFill>
                  <a:srgbClr val="000000"/>
                </a:solidFill>
              </a:rPr>
              <a:t>J. Atmos. Sci</a:t>
            </a:r>
            <a:r>
              <a:rPr lang="en-US" sz="1600" dirty="0">
                <a:solidFill>
                  <a:srgbClr val="000000"/>
                </a:solidFill>
              </a:rPr>
              <a:t>., </a:t>
            </a:r>
            <a:r>
              <a:rPr lang="en-US" sz="1600" b="1" dirty="0">
                <a:solidFill>
                  <a:srgbClr val="000000"/>
                </a:solidFill>
              </a:rPr>
              <a:t>66</a:t>
            </a:r>
            <a:r>
              <a:rPr lang="en-US" sz="1600" dirty="0">
                <a:solidFill>
                  <a:srgbClr val="000000"/>
                </a:solidFill>
              </a:rPr>
              <a:t>, 3449-3463</a:t>
            </a:r>
            <a:endParaRPr lang="en-US" sz="1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878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islam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088" y="539750"/>
            <a:ext cx="7491412" cy="577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62000" y="304800"/>
            <a:ext cx="79248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33CC"/>
                </a:solidFill>
              </a:rPr>
              <a:t>Ratio of Standard Deviation to Mean Rainfall</a:t>
            </a:r>
            <a:endParaRPr lang="en-US" sz="2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39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3660" y="1819072"/>
            <a:ext cx="804477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RCE is parameterizable on space scales of more than ~ 50 X 50 km and time scales more than a few hours.  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305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2208"/>
            <a:ext cx="7886700" cy="1162116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For what phenomena may it be reasonable to parameterize convection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74324"/>
            <a:ext cx="7886700" cy="5583676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  Large–scale tropical circulations such as Hadley and Walker 	cells and monsoons: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  <a:r>
              <a:rPr lang="en-US" dirty="0" smtClean="0"/>
              <a:t>Yes</a:t>
            </a: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  Tropical cyclones and other aggregated convection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Yes, at least for track and intensity</a:t>
            </a:r>
            <a:endParaRPr lang="en-US" dirty="0" smtClean="0"/>
          </a:p>
          <a:p>
            <a:pPr>
              <a:spcBef>
                <a:spcPts val="1200"/>
              </a:spcBef>
            </a:pPr>
            <a:r>
              <a:rPr lang="en-US" dirty="0" smtClean="0"/>
              <a:t>  Supercells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o</a:t>
            </a:r>
          </a:p>
          <a:p>
            <a:pPr>
              <a:spcBef>
                <a:spcPts val="1200"/>
              </a:spcBef>
            </a:pPr>
            <a:r>
              <a:rPr lang="en-US" dirty="0"/>
              <a:t> </a:t>
            </a:r>
            <a:r>
              <a:rPr lang="en-US" dirty="0" smtClean="0"/>
              <a:t> Squall lines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o, unless, possibly, cold pools are explicitly simulated, in which case convective rain must be coupled to explicit rain</a:t>
            </a:r>
          </a:p>
          <a:p>
            <a:pPr>
              <a:spcBef>
                <a:spcPts val="1200"/>
              </a:spcBef>
            </a:pPr>
            <a:r>
              <a:rPr lang="en-US" dirty="0"/>
              <a:t> </a:t>
            </a:r>
            <a:r>
              <a:rPr lang="en-US" dirty="0" smtClean="0"/>
              <a:t> Diurnal cycle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Yes, possibly, if convection responds over non-zero time scale</a:t>
            </a:r>
          </a:p>
          <a:p>
            <a:pPr>
              <a:spcBef>
                <a:spcPts val="1200"/>
              </a:spcBef>
            </a:pPr>
            <a:r>
              <a:rPr lang="en-US" dirty="0"/>
              <a:t> </a:t>
            </a:r>
            <a:r>
              <a:rPr lang="en-US" dirty="0" smtClean="0"/>
              <a:t> Non-equilibrium convection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No, unless large explicit ensembles are used</a:t>
            </a:r>
          </a:p>
          <a:p>
            <a:pPr lvl="1">
              <a:spcBef>
                <a:spcPts val="1200"/>
              </a:spcBef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550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How should we go about building and testing 	parameterizations?</a:t>
            </a:r>
            <a:br>
              <a:rPr lang="en-US" dirty="0">
                <a:solidFill>
                  <a:srgbClr val="0000FF"/>
                </a:solidFill>
              </a:rPr>
            </a:b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Frequently used method: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Design new scheme or </a:t>
            </a:r>
            <a:r>
              <a:rPr lang="en-US" dirty="0"/>
              <a:t>i</a:t>
            </a:r>
            <a:r>
              <a:rPr lang="en-US" dirty="0" smtClean="0"/>
              <a:t>mprove existing schem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Put in model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Evaluate performance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Modify scheme</a:t>
            </a:r>
          </a:p>
          <a:p>
            <a:r>
              <a:rPr lang="en-US" dirty="0"/>
              <a:t> </a:t>
            </a:r>
            <a:r>
              <a:rPr lang="en-US" dirty="0" smtClean="0"/>
              <a:t>More engineering than science: recipe for disaster when 	applied across multiple parameterizations</a:t>
            </a:r>
          </a:p>
          <a:p>
            <a:r>
              <a:rPr lang="en-US" dirty="0"/>
              <a:t> </a:t>
            </a:r>
            <a:r>
              <a:rPr lang="en-US" dirty="0" smtClean="0"/>
              <a:t> Better method:</a:t>
            </a:r>
          </a:p>
          <a:p>
            <a:pPr lvl="1"/>
            <a:r>
              <a:rPr lang="en-US" dirty="0"/>
              <a:t> Design new scheme or improve existing scheme</a:t>
            </a:r>
          </a:p>
          <a:p>
            <a:pPr lvl="1"/>
            <a:r>
              <a:rPr lang="en-US" dirty="0" smtClean="0"/>
              <a:t> Test offline against actual observations</a:t>
            </a:r>
          </a:p>
          <a:p>
            <a:pPr lvl="1"/>
            <a:r>
              <a:rPr lang="en-US" dirty="0" smtClean="0"/>
              <a:t> Modify scheme</a:t>
            </a:r>
          </a:p>
          <a:p>
            <a:pPr lvl="1"/>
            <a:r>
              <a:rPr lang="en-US" dirty="0" smtClean="0"/>
              <a:t> Final step:  Put in model.  No retuning!!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HARD WORK!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50196" y="3239311"/>
            <a:ext cx="6128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40468" y="2675106"/>
            <a:ext cx="9728" cy="525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50196" y="2597285"/>
            <a:ext cx="6128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457200" y="5204298"/>
            <a:ext cx="5058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57200" y="4912468"/>
            <a:ext cx="0" cy="2918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57200" y="4912468"/>
            <a:ext cx="50583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43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3978</TotalTime>
  <Words>898</Words>
  <Application>Microsoft Office PowerPoint</Application>
  <PresentationFormat>On-screen Show (4:3)</PresentationFormat>
  <Paragraphs>111</Paragraphs>
  <Slides>3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Arial</vt:lpstr>
      <vt:lpstr>Calibri</vt:lpstr>
      <vt:lpstr>Calibri Light</vt:lpstr>
      <vt:lpstr>Helvetica</vt:lpstr>
      <vt:lpstr>Office Theme</vt:lpstr>
      <vt:lpstr>Default Design</vt:lpstr>
      <vt:lpstr>1_Default Design</vt:lpstr>
      <vt:lpstr>1_Office Theme</vt:lpstr>
      <vt:lpstr>Equation</vt:lpstr>
      <vt:lpstr>What can we learn from atmospheric soundings, simple models, and complex models in idealized settings?</vt:lpstr>
      <vt:lpstr>Some Thoughts on Parameterization</vt:lpstr>
      <vt:lpstr>When is convection parameterizable?</vt:lpstr>
      <vt:lpstr>Simple example:  Radiative-convective equilibrium (RCE)</vt:lpstr>
      <vt:lpstr>Rainfall Intensity vs. Terminal Fall Speed</vt:lpstr>
      <vt:lpstr>PowerPoint Presentation</vt:lpstr>
      <vt:lpstr>PowerPoint Presentation</vt:lpstr>
      <vt:lpstr>For what phenomena may it be reasonable to parameterize convection?</vt:lpstr>
      <vt:lpstr>How should we go about building and testing  parameterizations? </vt:lpstr>
      <vt:lpstr>Example:  TOGA-COARE Inner Flux Array (IFA) Observations</vt:lpstr>
      <vt:lpstr>Energetic consistency of observations:</vt:lpstr>
      <vt:lpstr>After much optimization:</vt:lpstr>
      <vt:lpstr>Still, large differences at individual times/altitudes:</vt:lpstr>
      <vt:lpstr>Sensitivity to microphysics:</vt:lpstr>
      <vt:lpstr>PowerPoint Presentation</vt:lpstr>
      <vt:lpstr>Other Observational Tes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ple Model of Precipitation vs Surface Fluxes and Column Humidity</vt:lpstr>
      <vt:lpstr>Precipitation as a function of Surface fluxes:</vt:lpstr>
      <vt:lpstr>PowerPoint Presentation</vt:lpstr>
      <vt:lpstr>PowerPoint Presentation</vt:lpstr>
      <vt:lpstr>PowerPoint Presentation</vt:lpstr>
      <vt:lpstr>What can we learn from atmospheric soundings?</vt:lpstr>
      <vt:lpstr>PowerPoint Presentation</vt:lpstr>
      <vt:lpstr>PowerPoint Presentation</vt:lpstr>
      <vt:lpstr>PowerPoint Presentation</vt:lpstr>
      <vt:lpstr>PowerPoint Presentation</vt:lpstr>
      <vt:lpstr>Coupling ice clouds to convection: Importance for self-aggregation</vt:lpstr>
      <vt:lpstr>PowerPoint Presentation</vt:lpstr>
      <vt:lpstr>PowerPoint Presentation</vt:lpstr>
      <vt:lpstr>Summary</vt:lpstr>
      <vt:lpstr>PowerPoint Presentation</vt:lpstr>
    </vt:vector>
  </TitlesOfParts>
  <Company>Massachusetts Institute of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can we learn from atmospheric soundings, simple models, and complex models in idealized settings?</dc:title>
  <dc:creator>Kerry Emanuel</dc:creator>
  <cp:lastModifiedBy>Kerry Emanuel</cp:lastModifiedBy>
  <cp:revision>33</cp:revision>
  <dcterms:created xsi:type="dcterms:W3CDTF">2017-07-04T09:33:04Z</dcterms:created>
  <dcterms:modified xsi:type="dcterms:W3CDTF">2017-07-07T11:49:03Z</dcterms:modified>
</cp:coreProperties>
</file>